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149ADD5" w14:textId="77777777" w:rsidR="002B6CFE" w:rsidRDefault="002B6CFE" w:rsidP="002B6CF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</w:rPr>
      </w:pPr>
    </w:p>
    <w:p w14:paraId="129E9C33" w14:textId="77777777" w:rsidR="002B6CFE" w:rsidRPr="002B6CFE" w:rsidRDefault="002B6CFE" w:rsidP="002B6CFE">
      <w:pPr>
        <w:pStyle w:val="NoSpacing"/>
        <w:rPr>
          <w:b/>
          <w:sz w:val="28"/>
          <w:szCs w:val="28"/>
        </w:rPr>
      </w:pPr>
      <w:r w:rsidRPr="002B6CFE">
        <w:rPr>
          <w:b/>
          <w:sz w:val="28"/>
          <w:szCs w:val="28"/>
        </w:rPr>
        <w:t xml:space="preserve">Name:                   Session: </w:t>
      </w:r>
    </w:p>
    <w:p w14:paraId="69DAFF81" w14:textId="77777777" w:rsidR="002B6CFE" w:rsidRPr="002B6CFE" w:rsidRDefault="002B6CFE" w:rsidP="002B6CFE">
      <w:pPr>
        <w:pStyle w:val="NoSpacing"/>
        <w:rPr>
          <w:b/>
          <w:sz w:val="28"/>
          <w:szCs w:val="28"/>
        </w:rPr>
      </w:pPr>
      <w:r w:rsidRPr="002B6CFE">
        <w:rPr>
          <w:b/>
          <w:sz w:val="28"/>
          <w:szCs w:val="28"/>
        </w:rPr>
        <w:t>Programming I</w:t>
      </w:r>
    </w:p>
    <w:p w14:paraId="1188F3CC" w14:textId="0CB25E4B" w:rsidR="000F3BEA" w:rsidRPr="002B6CFE" w:rsidRDefault="000F3BEA" w:rsidP="002B6CFE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2C1EA3">
        <w:rPr>
          <w:b/>
          <w:sz w:val="28"/>
          <w:szCs w:val="28"/>
        </w:rPr>
        <w:t>2/15</w:t>
      </w:r>
      <w:r>
        <w:rPr>
          <w:b/>
          <w:sz w:val="28"/>
          <w:szCs w:val="28"/>
        </w:rPr>
        <w:t>/20</w:t>
      </w:r>
      <w:r w:rsidR="002C1EA3">
        <w:rPr>
          <w:b/>
          <w:sz w:val="28"/>
          <w:szCs w:val="28"/>
        </w:rPr>
        <w:t>21</w:t>
      </w:r>
    </w:p>
    <w:p w14:paraId="4DFD9D38" w14:textId="77777777" w:rsidR="002B6CFE" w:rsidRDefault="002B6CFE" w:rsidP="002B6CFE">
      <w:pPr>
        <w:pStyle w:val="NoSpacing"/>
      </w:pPr>
    </w:p>
    <w:p w14:paraId="15854B75" w14:textId="77777777" w:rsidR="002B6CFE" w:rsidRDefault="002B6CFE" w:rsidP="002B6CFE">
      <w:pPr>
        <w:pStyle w:val="NoSpacing"/>
      </w:pPr>
      <w:r>
        <w:t>You are to write programs to solve the follow</w:t>
      </w:r>
      <w:r w:rsidR="002B485F">
        <w:t xml:space="preserve">ing problems.  </w:t>
      </w:r>
      <w:r>
        <w:t>Print out your source code, attach to this sheet and turn it in.</w:t>
      </w:r>
      <w:r w:rsidR="000059FD">
        <w:t xml:space="preserve">  Make sure that each program is clearly documented with your name and problem number.</w:t>
      </w:r>
    </w:p>
    <w:p w14:paraId="35AC8060" w14:textId="77777777" w:rsidR="00663B38" w:rsidRDefault="00663B38" w:rsidP="002B6CFE">
      <w:pPr>
        <w:pStyle w:val="NoSpacing"/>
      </w:pPr>
    </w:p>
    <w:p w14:paraId="35C5B78B" w14:textId="77777777" w:rsidR="00663B38" w:rsidRDefault="00663B38" w:rsidP="002B6CFE">
      <w:pPr>
        <w:pStyle w:val="NoSpacing"/>
      </w:pPr>
      <w:r>
        <w:t>Hint: On the first two problems, consider writing a factorial function.</w:t>
      </w:r>
    </w:p>
    <w:p w14:paraId="7D1F3313" w14:textId="77777777" w:rsidR="002B6CFE" w:rsidRDefault="002B6CFE" w:rsidP="002B6CFE">
      <w:pPr>
        <w:pStyle w:val="NoSpacing"/>
      </w:pPr>
    </w:p>
    <w:p w14:paraId="30F7491A" w14:textId="77777777" w:rsidR="002B6CFE" w:rsidRDefault="002B6CFE" w:rsidP="002B6CFE">
      <w:pPr>
        <w:pStyle w:val="ListParagraph"/>
        <w:numPr>
          <w:ilvl w:val="0"/>
          <w:numId w:val="2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7"/>
          <w:szCs w:val="27"/>
        </w:rPr>
      </w:pPr>
      <w:r w:rsidRPr="002B6CFE">
        <w:rPr>
          <w:rFonts w:ascii="Times New Roman" w:eastAsia="Times New Roman" w:hAnsi="Times New Roman"/>
          <w:color w:val="000000"/>
          <w:sz w:val="27"/>
          <w:szCs w:val="27"/>
        </w:rPr>
        <w:t>Compute the following value:</w:t>
      </w:r>
      <w:r w:rsidRPr="002B6CFE">
        <w:rPr>
          <w:rFonts w:ascii="Times New Roman" w:eastAsia="Times New Roman" w:hAnsi="Times New Roman"/>
          <w:color w:val="000000"/>
          <w:sz w:val="27"/>
          <w:szCs w:val="27"/>
        </w:rPr>
        <w:br/>
        <w:t>  1 + 1/1! + 1/2! + 1/3! + 1/4! + ... + 1/10!</w:t>
      </w:r>
    </w:p>
    <w:p w14:paraId="19BC4530" w14:textId="77777777" w:rsidR="002B6CFE" w:rsidRPr="002B6CFE" w:rsidRDefault="002B6CFE" w:rsidP="002B6CFE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7"/>
          <w:szCs w:val="27"/>
        </w:rPr>
      </w:pPr>
      <w:r>
        <w:rPr>
          <w:rFonts w:ascii="Times New Roman" w:eastAsia="Times New Roman" w:hAnsi="Times New Roman"/>
          <w:color w:val="000000"/>
          <w:sz w:val="27"/>
          <w:szCs w:val="27"/>
        </w:rPr>
        <w:t>Note: !</w:t>
      </w:r>
      <w:r w:rsidR="006C51FB">
        <w:rPr>
          <w:rFonts w:ascii="Times New Roman" w:eastAsia="Times New Roman" w:hAnsi="Times New Roman"/>
          <w:color w:val="000000"/>
          <w:sz w:val="27"/>
          <w:szCs w:val="27"/>
        </w:rPr>
        <w:t xml:space="preserve"> </w:t>
      </w:r>
      <w:r>
        <w:rPr>
          <w:rFonts w:ascii="Times New Roman" w:eastAsia="Times New Roman" w:hAnsi="Times New Roman"/>
          <w:color w:val="000000"/>
          <w:sz w:val="27"/>
          <w:szCs w:val="27"/>
        </w:rPr>
        <w:t>means factorial.  4! = 4 * 3 * 2 * 1</w:t>
      </w:r>
      <w:r w:rsidRPr="002B6CFE">
        <w:rPr>
          <w:rFonts w:ascii="Times New Roman" w:eastAsia="Times New Roman" w:hAnsi="Times New Roman"/>
          <w:color w:val="000000"/>
          <w:sz w:val="27"/>
          <w:szCs w:val="27"/>
        </w:rPr>
        <w:br/>
      </w:r>
    </w:p>
    <w:p w14:paraId="66B6F4A3" w14:textId="77777777" w:rsidR="002B6CFE" w:rsidRDefault="002B6CFE" w:rsidP="002B6CFE">
      <w:pPr>
        <w:pStyle w:val="ListParagraph"/>
        <w:numPr>
          <w:ilvl w:val="0"/>
          <w:numId w:val="2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7"/>
          <w:szCs w:val="27"/>
        </w:rPr>
      </w:pPr>
      <w:r w:rsidRPr="002B6CFE">
        <w:rPr>
          <w:rFonts w:ascii="Times New Roman" w:eastAsia="Times New Roman" w:hAnsi="Times New Roman"/>
          <w:color w:val="000000"/>
          <w:sz w:val="27"/>
          <w:szCs w:val="27"/>
        </w:rPr>
        <w:t>Write code to print the first 10 factorials, in reverse order. In other words, write code that prints 10!, then prints 9!, then prints 8!, ..., then prints 1!.</w:t>
      </w:r>
    </w:p>
    <w:p w14:paraId="13D405E2" w14:textId="77777777" w:rsidR="002B6CFE" w:rsidRPr="002B6CFE" w:rsidRDefault="002B6CFE" w:rsidP="002B6CFE">
      <w:pPr>
        <w:pStyle w:val="ListParagraph"/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7"/>
          <w:szCs w:val="27"/>
        </w:rPr>
      </w:pPr>
    </w:p>
    <w:p w14:paraId="47F25B75" w14:textId="77777777" w:rsidR="002B6CFE" w:rsidRPr="002B6CFE" w:rsidRDefault="002B6CFE" w:rsidP="002B6CFE">
      <w:pPr>
        <w:pStyle w:val="NoSpacing"/>
        <w:numPr>
          <w:ilvl w:val="0"/>
          <w:numId w:val="2"/>
        </w:numPr>
        <w:rPr>
          <w:rFonts w:ascii="Calibri" w:hAnsi="Calibri" w:cs="Arial"/>
          <w:color w:val="000000"/>
          <w:sz w:val="27"/>
          <w:szCs w:val="27"/>
          <w:shd w:val="clear" w:color="auto" w:fill="FFFFFF"/>
        </w:rPr>
      </w:pP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A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b/>
          <w:bCs/>
          <w:color w:val="000000"/>
          <w:sz w:val="27"/>
          <w:szCs w:val="27"/>
          <w:shd w:val="clear" w:color="auto" w:fill="FFFFFF"/>
        </w:rPr>
        <w:t>Dyson sphere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is a hypothetical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sz w:val="27"/>
          <w:szCs w:val="27"/>
          <w:shd w:val="clear" w:color="auto" w:fill="FFFFFF"/>
        </w:rPr>
        <w:t>megastructure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originally described by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sz w:val="27"/>
          <w:szCs w:val="27"/>
          <w:shd w:val="clear" w:color="auto" w:fill="FFFFFF"/>
        </w:rPr>
        <w:t>Freeman Dyson</w:t>
      </w: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. Such a "sphere" would be a system of orbiting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sz w:val="27"/>
          <w:szCs w:val="27"/>
          <w:shd w:val="clear" w:color="auto" w:fill="FFFFFF"/>
        </w:rPr>
        <w:t>solar-power satellites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meant to completely encompass a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sz w:val="27"/>
          <w:szCs w:val="27"/>
          <w:shd w:val="clear" w:color="auto" w:fill="FFFFFF"/>
        </w:rPr>
        <w:t>star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and capture most or all of its energy output. Dyson speculated that such structures would be the logical consequence of the long-term survival and escalating energy needs of a technological civilization, and proposed that searching for evidence of the existence of such structures might lead to the detection of advanced intelligent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sz w:val="27"/>
          <w:szCs w:val="27"/>
          <w:shd w:val="clear" w:color="auto" w:fill="FFFFFF"/>
        </w:rPr>
        <w:t>extraterrestrial life</w:t>
      </w: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.</w:t>
      </w:r>
    </w:p>
    <w:p w14:paraId="37AB85B9" w14:textId="77777777" w:rsidR="002B6CFE" w:rsidRDefault="002B6CFE" w:rsidP="002B6CFE">
      <w:pPr>
        <w:pStyle w:val="NoSpacing"/>
      </w:pPr>
      <w:r>
        <w:rPr>
          <w:noProof/>
        </w:rPr>
        <w:drawing>
          <wp:inline distT="0" distB="0" distL="0" distR="0" wp14:anchorId="0D906571" wp14:editId="77904FDA">
            <wp:extent cx="2095500" cy="2095500"/>
            <wp:effectExtent l="0" t="0" r="0" b="0"/>
            <wp:docPr id="1" name="Picture 1" descr="220px-Dyson_Sphere_Diagram-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220px-Dyson_Sphere_Diagram-en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A35EB77" w14:textId="77777777" w:rsidR="002B6CFE" w:rsidRDefault="002B6CFE" w:rsidP="002B6CFE">
      <w:pPr>
        <w:pStyle w:val="NoSpacing"/>
      </w:pPr>
    </w:p>
    <w:p w14:paraId="1197053B" w14:textId="77777777" w:rsidR="002B6CFE" w:rsidRPr="008A5073" w:rsidRDefault="002B6CFE" w:rsidP="002B6CFE">
      <w:pPr>
        <w:pStyle w:val="NoSpacing"/>
      </w:pPr>
    </w:p>
    <w:p w14:paraId="69B06978" w14:textId="77777777" w:rsidR="002B6CFE" w:rsidRPr="002B6CFE" w:rsidRDefault="002B6CFE" w:rsidP="002B6CFE">
      <w:pPr>
        <w:pStyle w:val="ListParagraph"/>
        <w:rPr>
          <w:rFonts w:ascii="Times New Roman" w:hAnsi="Times New Roman"/>
          <w:sz w:val="27"/>
          <w:szCs w:val="27"/>
        </w:rPr>
      </w:pPr>
      <w:r w:rsidRPr="002B6CFE">
        <w:rPr>
          <w:rFonts w:ascii="Times New Roman" w:hAnsi="Times New Roman"/>
          <w:sz w:val="27"/>
          <w:szCs w:val="27"/>
        </w:rPr>
        <w:t>Write a program that will find the mass of a Dyson sphere built in our solar system per the diagram above.  Assume it is made of iron and encompasses our Sun as well as Venus and Mercury and is 3 meters thick with a radius of 1 Astronomical Unit  (1.5 x 10</w:t>
      </w:r>
      <w:r w:rsidRPr="002B6CFE">
        <w:rPr>
          <w:rFonts w:ascii="Times New Roman" w:hAnsi="Times New Roman"/>
          <w:sz w:val="27"/>
          <w:szCs w:val="27"/>
          <w:vertAlign w:val="superscript"/>
        </w:rPr>
        <w:t>11</w:t>
      </w:r>
      <w:r w:rsidRPr="002B6CFE">
        <w:rPr>
          <w:rFonts w:ascii="Times New Roman" w:hAnsi="Times New Roman"/>
          <w:sz w:val="27"/>
          <w:szCs w:val="27"/>
        </w:rPr>
        <w:t xml:space="preserve"> meters). The density of iron is 7.874 grams/cm</w:t>
      </w:r>
      <w:r w:rsidRPr="002B6CFE">
        <w:rPr>
          <w:rFonts w:ascii="Times New Roman" w:hAnsi="Times New Roman"/>
          <w:sz w:val="27"/>
          <w:szCs w:val="27"/>
          <w:vertAlign w:val="superscript"/>
        </w:rPr>
        <w:t>3</w:t>
      </w:r>
      <w:r w:rsidRPr="002B6CFE">
        <w:rPr>
          <w:rFonts w:ascii="Times New Roman" w:hAnsi="Times New Roman"/>
          <w:sz w:val="27"/>
          <w:szCs w:val="27"/>
        </w:rPr>
        <w:t>.  The following equations might be helpful (but not necessarily).</w:t>
      </w:r>
    </w:p>
    <w:p w14:paraId="2FCB13E9" w14:textId="77777777" w:rsidR="002B6CFE" w:rsidRDefault="002B6CFE" w:rsidP="002B6CFE">
      <w:pPr>
        <w:pStyle w:val="ListParagraph"/>
        <w:jc w:val="center"/>
      </w:pPr>
      <w:r w:rsidRPr="002E4D31">
        <w:rPr>
          <w:position w:val="-34"/>
        </w:rPr>
        <w:object w:dxaOrig="1120" w:dyaOrig="800" w14:anchorId="76545A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9pt;height:63.9pt" o:ole="">
            <v:imagedata r:id="rId6" o:title=""/>
          </v:shape>
          <o:OLEObject Type="Embed" ProgID="Equation.DSMT4" ShapeID="_x0000_i1025" DrawAspect="Content" ObjectID="_1700625700" r:id="rId7"/>
        </w:object>
      </w:r>
    </w:p>
    <w:p w14:paraId="1CC79A07" w14:textId="77777777" w:rsidR="002B6CFE" w:rsidRDefault="002B6CFE" w:rsidP="002B6CFE">
      <w:pPr>
        <w:pStyle w:val="ListParagraph"/>
      </w:pPr>
    </w:p>
    <w:p w14:paraId="306CC3DA" w14:textId="77777777" w:rsidR="002B6CFE" w:rsidRDefault="002B6CFE" w:rsidP="002B6CFE">
      <w:pPr>
        <w:pStyle w:val="ListParagraph"/>
        <w:rPr>
          <w:rFonts w:ascii="Times New Roman" w:hAnsi="Times New Roman"/>
          <w:sz w:val="27"/>
          <w:szCs w:val="27"/>
        </w:rPr>
      </w:pPr>
      <w:r w:rsidRPr="002B6CFE">
        <w:rPr>
          <w:rFonts w:ascii="Times New Roman" w:hAnsi="Times New Roman"/>
          <w:sz w:val="27"/>
          <w:szCs w:val="27"/>
        </w:rPr>
        <w:t>Mass of Dyson Sphere = ____________________ kilograms</w:t>
      </w:r>
    </w:p>
    <w:p w14:paraId="57A25CB5" w14:textId="77777777" w:rsidR="002B6CFE" w:rsidRPr="002B6CFE" w:rsidRDefault="002B6CFE" w:rsidP="002B6CFE">
      <w:pPr>
        <w:pStyle w:val="ListParagraph"/>
        <w:rPr>
          <w:rFonts w:ascii="Times New Roman" w:hAnsi="Times New Roman"/>
          <w:sz w:val="27"/>
          <w:szCs w:val="27"/>
        </w:rPr>
      </w:pPr>
    </w:p>
    <w:p w14:paraId="0ACB75C8" w14:textId="77777777" w:rsidR="002B6CFE" w:rsidRPr="002B6CFE" w:rsidRDefault="002B6CFE" w:rsidP="002B6CFE">
      <w:pPr>
        <w:pStyle w:val="ListParagraph"/>
        <w:numPr>
          <w:ilvl w:val="0"/>
          <w:numId w:val="2"/>
        </w:numPr>
        <w:rPr>
          <w:rFonts w:ascii="Times New Roman" w:hAnsi="Times New Roman"/>
          <w:sz w:val="27"/>
          <w:szCs w:val="27"/>
        </w:rPr>
      </w:pPr>
      <w:r w:rsidRPr="002B6CFE">
        <w:rPr>
          <w:rFonts w:ascii="Times New Roman" w:hAnsi="Times New Roman"/>
          <w:sz w:val="27"/>
          <w:szCs w:val="27"/>
        </w:rPr>
        <w:t>Write a function that determines the molecular weight of a hydrocarbon based on the number of hydrogen, oxygen, and carbon atoms.  You should use the following atomic weights:</w:t>
      </w:r>
    </w:p>
    <w:p w14:paraId="3A722DF5" w14:textId="77777777" w:rsidR="002B6CFE" w:rsidRDefault="002B6CFE" w:rsidP="002B6CFE">
      <w:pPr>
        <w:pStyle w:val="ListParagraph"/>
      </w:pPr>
      <w:r>
        <w:tab/>
      </w: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98"/>
        <w:gridCol w:w="2340"/>
      </w:tblGrid>
      <w:tr w:rsidR="002B6CFE" w14:paraId="1CF81F7F" w14:textId="77777777" w:rsidTr="00BB51E5">
        <w:tc>
          <w:tcPr>
            <w:tcW w:w="1098" w:type="dxa"/>
          </w:tcPr>
          <w:p w14:paraId="4959E19A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Atom</w:t>
            </w:r>
          </w:p>
        </w:tc>
        <w:tc>
          <w:tcPr>
            <w:tcW w:w="2340" w:type="dxa"/>
          </w:tcPr>
          <w:p w14:paraId="1830A35F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Weight (grams/mole)</w:t>
            </w:r>
          </w:p>
        </w:tc>
      </w:tr>
      <w:tr w:rsidR="002B6CFE" w14:paraId="7A335256" w14:textId="77777777" w:rsidTr="00BB51E5">
        <w:tc>
          <w:tcPr>
            <w:tcW w:w="1098" w:type="dxa"/>
          </w:tcPr>
          <w:p w14:paraId="75DD1683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H</w:t>
            </w:r>
          </w:p>
        </w:tc>
        <w:tc>
          <w:tcPr>
            <w:tcW w:w="2340" w:type="dxa"/>
          </w:tcPr>
          <w:p w14:paraId="3DB59574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1.0079</w:t>
            </w:r>
          </w:p>
        </w:tc>
      </w:tr>
      <w:tr w:rsidR="002B6CFE" w14:paraId="6C5EA7B5" w14:textId="77777777" w:rsidTr="00BB51E5">
        <w:tc>
          <w:tcPr>
            <w:tcW w:w="1098" w:type="dxa"/>
          </w:tcPr>
          <w:p w14:paraId="1DEAAD39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C</w:t>
            </w:r>
          </w:p>
        </w:tc>
        <w:tc>
          <w:tcPr>
            <w:tcW w:w="2340" w:type="dxa"/>
          </w:tcPr>
          <w:p w14:paraId="4F042079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12.001</w:t>
            </w:r>
          </w:p>
        </w:tc>
      </w:tr>
      <w:tr w:rsidR="002B6CFE" w14:paraId="634A56B1" w14:textId="77777777" w:rsidTr="00BB51E5">
        <w:tc>
          <w:tcPr>
            <w:tcW w:w="1098" w:type="dxa"/>
          </w:tcPr>
          <w:p w14:paraId="0654BE39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O</w:t>
            </w:r>
          </w:p>
        </w:tc>
        <w:tc>
          <w:tcPr>
            <w:tcW w:w="2340" w:type="dxa"/>
          </w:tcPr>
          <w:p w14:paraId="7C1240BC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15.9994</w:t>
            </w:r>
          </w:p>
        </w:tc>
      </w:tr>
    </w:tbl>
    <w:p w14:paraId="35ECC1CE" w14:textId="77777777" w:rsidR="002B6CFE" w:rsidRDefault="002B6CFE" w:rsidP="002B6CFE">
      <w:pPr>
        <w:pStyle w:val="ListParagraph"/>
      </w:pPr>
    </w:p>
    <w:p w14:paraId="56D3DF31" w14:textId="77777777" w:rsidR="002B6CFE" w:rsidRPr="007D1F20" w:rsidRDefault="002B6CFE" w:rsidP="002B6CFE">
      <w:pPr>
        <w:pStyle w:val="ListParagraph"/>
        <w:ind w:left="0"/>
        <w:rPr>
          <w:rFonts w:ascii="Times New Roman" w:hAnsi="Times New Roman"/>
          <w:sz w:val="27"/>
          <w:szCs w:val="27"/>
        </w:rPr>
      </w:pPr>
      <w:r w:rsidRPr="007D1F20">
        <w:rPr>
          <w:rFonts w:ascii="Times New Roman" w:hAnsi="Times New Roman"/>
          <w:sz w:val="27"/>
          <w:szCs w:val="27"/>
        </w:rPr>
        <w:t>The user should enter a string of the form C6H12O6 and you are to extract the number of atoms of each and return the molecular weight.  Hint: find the index of C, H, and O then use string slicing.</w:t>
      </w:r>
    </w:p>
    <w:p w14:paraId="19262F19" w14:textId="77777777" w:rsidR="002B6CFE" w:rsidRPr="007D1F20" w:rsidRDefault="002B6CFE" w:rsidP="002B6CFE">
      <w:pPr>
        <w:pStyle w:val="ListParagraph"/>
        <w:ind w:left="0"/>
        <w:rPr>
          <w:rFonts w:ascii="Times New Roman" w:hAnsi="Times New Roman"/>
          <w:sz w:val="27"/>
          <w:szCs w:val="27"/>
        </w:rPr>
      </w:pPr>
    </w:p>
    <w:p w14:paraId="68E992D1" w14:textId="77777777" w:rsidR="002B6CFE" w:rsidRPr="007D1F20" w:rsidRDefault="002B6CFE" w:rsidP="002B6CFE">
      <w:pPr>
        <w:pStyle w:val="ListParagraph"/>
        <w:ind w:left="1440"/>
        <w:rPr>
          <w:rFonts w:ascii="Times New Roman" w:hAnsi="Times New Roman"/>
          <w:sz w:val="27"/>
          <w:szCs w:val="27"/>
        </w:rPr>
      </w:pPr>
      <w:r w:rsidRPr="007D1F20">
        <w:rPr>
          <w:rFonts w:ascii="Times New Roman" w:hAnsi="Times New Roman"/>
          <w:sz w:val="27"/>
          <w:szCs w:val="27"/>
        </w:rPr>
        <w:t>def</w:t>
      </w:r>
      <w:r w:rsidR="003967D0">
        <w:rPr>
          <w:rFonts w:ascii="Times New Roman" w:hAnsi="Times New Roman"/>
          <w:sz w:val="27"/>
          <w:szCs w:val="27"/>
        </w:rPr>
        <w:t xml:space="preserve">  </w:t>
      </w:r>
      <w:r w:rsidRPr="007D1F20">
        <w:rPr>
          <w:rFonts w:ascii="Times New Roman" w:hAnsi="Times New Roman"/>
          <w:sz w:val="27"/>
          <w:szCs w:val="27"/>
        </w:rPr>
        <w:t>molecularWeight(formula):</w:t>
      </w:r>
    </w:p>
    <w:p w14:paraId="63B259BB" w14:textId="77777777" w:rsidR="002B6CFE" w:rsidRPr="007D1F20" w:rsidRDefault="002B6CFE" w:rsidP="002B6CFE">
      <w:pPr>
        <w:pStyle w:val="ListParagraph"/>
        <w:ind w:left="1440"/>
        <w:rPr>
          <w:rFonts w:ascii="Times New Roman" w:hAnsi="Times New Roman"/>
          <w:sz w:val="27"/>
          <w:szCs w:val="27"/>
        </w:rPr>
      </w:pPr>
      <w:r w:rsidRPr="007D1F20">
        <w:rPr>
          <w:rFonts w:ascii="Times New Roman" w:hAnsi="Times New Roman"/>
          <w:sz w:val="27"/>
          <w:szCs w:val="27"/>
        </w:rPr>
        <w:tab/>
        <w:t>TO DO: Add code here</w:t>
      </w:r>
    </w:p>
    <w:p w14:paraId="4C2933CC" w14:textId="77777777" w:rsidR="002B6CFE" w:rsidRPr="007D1F20" w:rsidRDefault="002B6CFE" w:rsidP="002B6CFE">
      <w:pPr>
        <w:pStyle w:val="ListParagraph"/>
        <w:ind w:left="1440"/>
        <w:rPr>
          <w:rFonts w:ascii="Times New Roman" w:hAnsi="Times New Roman"/>
          <w:sz w:val="27"/>
          <w:szCs w:val="27"/>
        </w:rPr>
      </w:pPr>
    </w:p>
    <w:p w14:paraId="63B50348" w14:textId="77777777" w:rsidR="002B6CFE" w:rsidRPr="007D1F20" w:rsidRDefault="002B6CFE" w:rsidP="002B6CFE">
      <w:pPr>
        <w:pStyle w:val="ListParagraph"/>
        <w:ind w:left="1440"/>
        <w:rPr>
          <w:rFonts w:ascii="Times New Roman" w:hAnsi="Times New Roman"/>
          <w:sz w:val="27"/>
          <w:szCs w:val="27"/>
        </w:rPr>
      </w:pPr>
      <w:r w:rsidRPr="007D1F20">
        <w:rPr>
          <w:rFonts w:ascii="Times New Roman" w:hAnsi="Times New Roman"/>
          <w:sz w:val="27"/>
          <w:szCs w:val="27"/>
        </w:rPr>
        <w:tab/>
        <w:t>return moleWeight</w:t>
      </w:r>
    </w:p>
    <w:p w14:paraId="324BC9C2" w14:textId="77777777" w:rsidR="002B6CFE" w:rsidRDefault="002B6CFE" w:rsidP="002B6CFE">
      <w:pPr>
        <w:pStyle w:val="ListParagraph"/>
        <w:ind w:left="0"/>
      </w:pPr>
    </w:p>
    <w:p w14:paraId="2087E0D5" w14:textId="77777777" w:rsidR="00663B38" w:rsidRDefault="00663B38" w:rsidP="002B6CFE">
      <w:pPr>
        <w:pStyle w:val="ListParagraph"/>
        <w:ind w:left="0"/>
      </w:pPr>
    </w:p>
    <w:p w14:paraId="17C91E8D" w14:textId="77777777" w:rsidR="00663B38" w:rsidRDefault="00663B38" w:rsidP="002B6CFE">
      <w:pPr>
        <w:pStyle w:val="ListParagraph"/>
        <w:ind w:left="0"/>
      </w:pPr>
    </w:p>
    <w:p w14:paraId="19A5D287" w14:textId="77777777" w:rsidR="002B6CFE" w:rsidRPr="007D1F20" w:rsidRDefault="002B6CFE" w:rsidP="002B6CFE">
      <w:pPr>
        <w:pStyle w:val="ListParagraph"/>
        <w:numPr>
          <w:ilvl w:val="0"/>
          <w:numId w:val="2"/>
        </w:numPr>
        <w:rPr>
          <w:rFonts w:ascii="Times New Roman" w:hAnsi="Times New Roman"/>
          <w:sz w:val="27"/>
          <w:szCs w:val="27"/>
        </w:rPr>
      </w:pPr>
      <w:r w:rsidRPr="007D1F20">
        <w:rPr>
          <w:rFonts w:ascii="Times New Roman" w:hAnsi="Times New Roman"/>
          <w:sz w:val="27"/>
          <w:szCs w:val="27"/>
        </w:rPr>
        <w:lastRenderedPageBreak/>
        <w:t>Write a program to find the sum of the cube roots of the first n natural numbers, where the value of n is provided by the user.  Remember that the n</w:t>
      </w:r>
      <w:r w:rsidRPr="007D1F20">
        <w:rPr>
          <w:rFonts w:ascii="Times New Roman" w:hAnsi="Times New Roman"/>
          <w:sz w:val="27"/>
          <w:szCs w:val="27"/>
          <w:vertAlign w:val="superscript"/>
        </w:rPr>
        <w:t>th</w:t>
      </w:r>
      <w:r w:rsidRPr="007D1F20">
        <w:rPr>
          <w:rFonts w:ascii="Times New Roman" w:hAnsi="Times New Roman"/>
          <w:sz w:val="27"/>
          <w:szCs w:val="27"/>
        </w:rPr>
        <w:t xml:space="preserve"> root of a real number is that number raised to the 1/n power.</w:t>
      </w:r>
    </w:p>
    <w:p w14:paraId="098A4D94" w14:textId="77777777" w:rsidR="002B6CFE" w:rsidRDefault="002B6CFE" w:rsidP="002B6CFE">
      <w:pPr>
        <w:pStyle w:val="ListParagraph"/>
      </w:pPr>
    </w:p>
    <w:p w14:paraId="19CED3A6" w14:textId="77777777" w:rsidR="00A50143" w:rsidRDefault="00A50143" w:rsidP="002B6CFE">
      <w:pPr>
        <w:pStyle w:val="ListParagraph"/>
      </w:pPr>
    </w:p>
    <w:p w14:paraId="2E9A5994" w14:textId="77777777" w:rsidR="00A50143" w:rsidRDefault="00A50143" w:rsidP="00A50143">
      <w:pPr>
        <w:pStyle w:val="NoSpacing"/>
        <w:numPr>
          <w:ilvl w:val="0"/>
          <w:numId w:val="2"/>
        </w:numPr>
      </w:pPr>
      <w:r w:rsidRPr="00A50143">
        <w:t>Write a Python program that will print the following</w:t>
      </w:r>
      <w:r>
        <w:t xml:space="preserve"> using a for loop</w:t>
      </w:r>
      <w:r w:rsidRPr="00A50143">
        <w:t>:</w:t>
      </w:r>
    </w:p>
    <w:p w14:paraId="726B472C" w14:textId="77777777" w:rsidR="00A50143" w:rsidRPr="00A50143" w:rsidRDefault="00A50143" w:rsidP="00A50143">
      <w:pPr>
        <w:pStyle w:val="NoSpacing"/>
        <w:ind w:left="720"/>
      </w:pPr>
    </w:p>
    <w:tbl>
      <w:tblPr>
        <w:tblW w:w="7792" w:type="dxa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792"/>
      </w:tblGrid>
      <w:tr w:rsidR="00A50143" w:rsidRPr="00A50143" w14:paraId="313DF7A8" w14:textId="77777777" w:rsidTr="00A50143">
        <w:trPr>
          <w:tblCellSpacing w:w="0" w:type="dxa"/>
        </w:trPr>
        <w:tc>
          <w:tcPr>
            <w:tcW w:w="7792" w:type="dxa"/>
            <w:vAlign w:val="center"/>
            <w:hideMark/>
          </w:tcPr>
          <w:p w14:paraId="18965CF8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10</w:t>
            </w:r>
          </w:p>
          <w:p w14:paraId="5B7964D8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11 12</w:t>
            </w:r>
          </w:p>
          <w:p w14:paraId="5B1E88A3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13 14 15</w:t>
            </w:r>
          </w:p>
          <w:p w14:paraId="3D6CAAB5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16 17 18 19</w:t>
            </w:r>
          </w:p>
          <w:p w14:paraId="0CDDC543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20 21 22 23 24</w:t>
            </w:r>
          </w:p>
          <w:p w14:paraId="32E55735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25 26 27 28 29 30</w:t>
            </w:r>
          </w:p>
          <w:p w14:paraId="234F6B1D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31 32 33 34 35 36 37</w:t>
            </w:r>
          </w:p>
          <w:p w14:paraId="38CD0FBA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38 39 40 41 42 43 44 45</w:t>
            </w:r>
          </w:p>
          <w:p w14:paraId="2DE12465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46 47 48 49 50 51 52 53 54</w:t>
            </w:r>
          </w:p>
        </w:tc>
      </w:tr>
    </w:tbl>
    <w:p w14:paraId="3152AE04" w14:textId="77777777" w:rsidR="002B6CFE" w:rsidRDefault="002B6CFE" w:rsidP="00A50143">
      <w:pPr>
        <w:pStyle w:val="ListParagraph"/>
      </w:pPr>
    </w:p>
    <w:p w14:paraId="4BEA9BF4" w14:textId="77777777" w:rsidR="00A50143" w:rsidRPr="00A50143" w:rsidRDefault="00A50143" w:rsidP="00A50143">
      <w:pPr>
        <w:pStyle w:val="NoSpacing"/>
        <w:numPr>
          <w:ilvl w:val="0"/>
          <w:numId w:val="2"/>
        </w:numPr>
      </w:pPr>
      <w:r w:rsidRPr="00A50143">
        <w:t>Create a big box out of </w:t>
      </w:r>
      <w:r w:rsidRPr="00A50143">
        <w:rPr>
          <w:i/>
          <w:iCs/>
        </w:rPr>
        <w:t>n</w:t>
      </w:r>
      <w:r w:rsidRPr="00A50143">
        <w:t> rows of little o's for any desired size n. Use an</w:t>
      </w:r>
      <w:r w:rsidR="002B798C">
        <w:t xml:space="preserve"> input </w:t>
      </w:r>
      <w:r w:rsidRPr="00A50143">
        <w:t>statement to allow the user to enter the value for n and then print the properly sized box.</w:t>
      </w:r>
    </w:p>
    <w:tbl>
      <w:tblPr>
        <w:tblW w:w="7792" w:type="dxa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792"/>
      </w:tblGrid>
      <w:tr w:rsidR="00A50143" w:rsidRPr="00A50143" w14:paraId="0B46AF06" w14:textId="77777777" w:rsidTr="00A50143">
        <w:trPr>
          <w:tblCellSpacing w:w="0" w:type="dxa"/>
        </w:trPr>
        <w:tc>
          <w:tcPr>
            <w:tcW w:w="7792" w:type="dxa"/>
            <w:vAlign w:val="center"/>
            <w:hideMark/>
          </w:tcPr>
          <w:p w14:paraId="026DCAF1" w14:textId="77777777" w:rsidR="00A50143" w:rsidRDefault="00A50143" w:rsidP="00A50143">
            <w:pPr>
              <w:spacing w:after="0" w:line="240" w:lineRule="auto"/>
              <w:rPr>
                <w:rFonts w:ascii="Courier New" w:eastAsia="Times New Roman" w:hAnsi="Courier New" w:cs="Courier New"/>
                <w:sz w:val="24"/>
              </w:rPr>
            </w:pPr>
          </w:p>
          <w:p w14:paraId="490F3739" w14:textId="77777777" w:rsidR="00A50143" w:rsidRPr="00A50143" w:rsidRDefault="002B798C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Courier New" w:eastAsia="Times New Roman" w:hAnsi="Courier New" w:cs="Courier New"/>
                <w:sz w:val="24"/>
              </w:rPr>
              <w:t>e</w:t>
            </w:r>
            <w:r w:rsidR="00A50143" w:rsidRPr="00A50143">
              <w:rPr>
                <w:rFonts w:ascii="Courier New" w:eastAsia="Times New Roman" w:hAnsi="Courier New" w:cs="Courier New"/>
                <w:sz w:val="24"/>
              </w:rPr>
              <w:t>.g. n = 3</w:t>
            </w:r>
          </w:p>
          <w:p w14:paraId="67C65DF9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Courier New" w:eastAsia="Times New Roman" w:hAnsi="Courier New" w:cs="Courier New"/>
                <w:sz w:val="24"/>
              </w:rPr>
              <w:t>ooo</w:t>
            </w:r>
          </w:p>
          <w:p w14:paraId="40100940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o o</w:t>
            </w:r>
          </w:p>
          <w:p w14:paraId="423FB664" w14:textId="77777777" w:rsidR="00A50143" w:rsidRDefault="00A50143" w:rsidP="00A50143">
            <w:pPr>
              <w:spacing w:after="0" w:line="240" w:lineRule="auto"/>
              <w:ind w:left="1440"/>
              <w:rPr>
                <w:rFonts w:ascii="Courier New" w:eastAsia="Times New Roman" w:hAnsi="Courier New" w:cs="Courier New"/>
                <w:sz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ooo</w:t>
            </w:r>
          </w:p>
          <w:p w14:paraId="2144E183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6A8C277E" w14:textId="77777777" w:rsidR="00A50143" w:rsidRPr="00A50143" w:rsidRDefault="002B798C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Courier New" w:eastAsia="Times New Roman" w:hAnsi="Courier New" w:cs="Courier New"/>
                <w:sz w:val="24"/>
              </w:rPr>
              <w:t>e</w:t>
            </w:r>
            <w:r w:rsidR="00A50143" w:rsidRPr="00A50143">
              <w:rPr>
                <w:rFonts w:ascii="Courier New" w:eastAsia="Times New Roman" w:hAnsi="Courier New" w:cs="Courier New"/>
                <w:sz w:val="24"/>
              </w:rPr>
              <w:t>.g. n = 8</w:t>
            </w:r>
          </w:p>
          <w:p w14:paraId="1DD402DD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oooooooo</w:t>
            </w:r>
          </w:p>
          <w:p w14:paraId="697E95F3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 xml:space="preserve">o </w:t>
            </w:r>
            <w:r w:rsidR="0013536F">
              <w:rPr>
                <w:rFonts w:ascii="Courier New" w:eastAsia="Times New Roman" w:hAnsi="Courier New" w:cs="Courier New"/>
                <w:sz w:val="24"/>
              </w:rPr>
              <w:t xml:space="preserve">     </w:t>
            </w:r>
            <w:r w:rsidRPr="00A50143">
              <w:rPr>
                <w:rFonts w:ascii="Courier New" w:eastAsia="Times New Roman" w:hAnsi="Courier New" w:cs="Courier New"/>
                <w:sz w:val="24"/>
              </w:rPr>
              <w:t>o</w:t>
            </w:r>
          </w:p>
          <w:p w14:paraId="384B77ED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 xml:space="preserve">o </w:t>
            </w:r>
            <w:r w:rsidR="0013536F">
              <w:rPr>
                <w:rFonts w:ascii="Courier New" w:eastAsia="Times New Roman" w:hAnsi="Courier New" w:cs="Courier New"/>
                <w:sz w:val="24"/>
              </w:rPr>
              <w:t xml:space="preserve">     </w:t>
            </w:r>
            <w:r w:rsidRPr="00A50143">
              <w:rPr>
                <w:rFonts w:ascii="Courier New" w:eastAsia="Times New Roman" w:hAnsi="Courier New" w:cs="Courier New"/>
                <w:sz w:val="24"/>
              </w:rPr>
              <w:t>o</w:t>
            </w:r>
          </w:p>
          <w:p w14:paraId="4244811C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 xml:space="preserve">o </w:t>
            </w:r>
            <w:r w:rsidR="0013536F">
              <w:rPr>
                <w:rFonts w:ascii="Courier New" w:eastAsia="Times New Roman" w:hAnsi="Courier New" w:cs="Courier New"/>
                <w:sz w:val="24"/>
              </w:rPr>
              <w:t xml:space="preserve">     </w:t>
            </w:r>
            <w:r w:rsidRPr="00A50143">
              <w:rPr>
                <w:rFonts w:ascii="Courier New" w:eastAsia="Times New Roman" w:hAnsi="Courier New" w:cs="Courier New"/>
                <w:sz w:val="24"/>
              </w:rPr>
              <w:t>o</w:t>
            </w:r>
          </w:p>
          <w:p w14:paraId="5919E9FC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 xml:space="preserve">o </w:t>
            </w:r>
            <w:r w:rsidR="0013536F">
              <w:rPr>
                <w:rFonts w:ascii="Courier New" w:eastAsia="Times New Roman" w:hAnsi="Courier New" w:cs="Courier New"/>
                <w:sz w:val="24"/>
              </w:rPr>
              <w:t xml:space="preserve">     </w:t>
            </w:r>
            <w:r w:rsidRPr="00A50143">
              <w:rPr>
                <w:rFonts w:ascii="Courier New" w:eastAsia="Times New Roman" w:hAnsi="Courier New" w:cs="Courier New"/>
                <w:sz w:val="24"/>
              </w:rPr>
              <w:t>o</w:t>
            </w:r>
          </w:p>
          <w:p w14:paraId="52324814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 xml:space="preserve">o </w:t>
            </w:r>
            <w:r w:rsidR="0013536F">
              <w:rPr>
                <w:rFonts w:ascii="Courier New" w:eastAsia="Times New Roman" w:hAnsi="Courier New" w:cs="Courier New"/>
                <w:sz w:val="24"/>
              </w:rPr>
              <w:t xml:space="preserve">     </w:t>
            </w:r>
            <w:r w:rsidRPr="00A50143">
              <w:rPr>
                <w:rFonts w:ascii="Courier New" w:eastAsia="Times New Roman" w:hAnsi="Courier New" w:cs="Courier New"/>
                <w:sz w:val="24"/>
              </w:rPr>
              <w:t>o</w:t>
            </w:r>
          </w:p>
          <w:p w14:paraId="6E0417CE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 xml:space="preserve">o </w:t>
            </w:r>
            <w:r w:rsidR="0013536F">
              <w:rPr>
                <w:rFonts w:ascii="Courier New" w:eastAsia="Times New Roman" w:hAnsi="Courier New" w:cs="Courier New"/>
                <w:sz w:val="24"/>
              </w:rPr>
              <w:t xml:space="preserve">     </w:t>
            </w:r>
            <w:r w:rsidRPr="00A50143">
              <w:rPr>
                <w:rFonts w:ascii="Courier New" w:eastAsia="Times New Roman" w:hAnsi="Courier New" w:cs="Courier New"/>
                <w:sz w:val="24"/>
              </w:rPr>
              <w:t>o</w:t>
            </w:r>
          </w:p>
          <w:p w14:paraId="2E12334C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oooooooo</w:t>
            </w:r>
          </w:p>
        </w:tc>
      </w:tr>
    </w:tbl>
    <w:p w14:paraId="31B52670" w14:textId="77777777" w:rsidR="00A50143" w:rsidRDefault="00A50143" w:rsidP="00A50143">
      <w:pPr>
        <w:pStyle w:val="ListParagraph"/>
      </w:pPr>
    </w:p>
    <w:sectPr w:rsidR="00A50143" w:rsidSect="00DA6D3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7F418DC"/>
    <w:multiLevelType w:val="hybridMultilevel"/>
    <w:tmpl w:val="E61AF7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53B2BEF"/>
    <w:multiLevelType w:val="hybridMultilevel"/>
    <w:tmpl w:val="805271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9D84FA2"/>
    <w:multiLevelType w:val="hybridMultilevel"/>
    <w:tmpl w:val="75BC37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222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B6CFE"/>
    <w:rsid w:val="000059FD"/>
    <w:rsid w:val="000563F2"/>
    <w:rsid w:val="000F2509"/>
    <w:rsid w:val="000F3BEA"/>
    <w:rsid w:val="0013536F"/>
    <w:rsid w:val="002B485F"/>
    <w:rsid w:val="002B6CFE"/>
    <w:rsid w:val="002B798C"/>
    <w:rsid w:val="002C1EA3"/>
    <w:rsid w:val="003967D0"/>
    <w:rsid w:val="004B5A84"/>
    <w:rsid w:val="004D0BE3"/>
    <w:rsid w:val="005A62D8"/>
    <w:rsid w:val="005F526C"/>
    <w:rsid w:val="00663B38"/>
    <w:rsid w:val="006C51FB"/>
    <w:rsid w:val="007C36D5"/>
    <w:rsid w:val="007D1F20"/>
    <w:rsid w:val="00892B3D"/>
    <w:rsid w:val="00946BC5"/>
    <w:rsid w:val="00A50143"/>
    <w:rsid w:val="00AE4663"/>
    <w:rsid w:val="00DA6D3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77ECDB3E"/>
  <w15:docId w15:val="{283875D2-4180-4873-9329-B535F5B91A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2B6CFE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apple-converted-space">
    <w:name w:val="apple-converted-space"/>
    <w:basedOn w:val="DefaultParagraphFont"/>
    <w:rsid w:val="002B6CFE"/>
  </w:style>
  <w:style w:type="paragraph" w:styleId="NoSpacing">
    <w:name w:val="No Spacing"/>
    <w:uiPriority w:val="1"/>
    <w:qFormat/>
    <w:rsid w:val="002B6CF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6C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6CF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A501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TMLCode">
    <w:name w:val="HTML Code"/>
    <w:basedOn w:val="DefaultParagraphFont"/>
    <w:uiPriority w:val="99"/>
    <w:semiHidden/>
    <w:unhideWhenUsed/>
    <w:rsid w:val="00A50143"/>
    <w:rPr>
      <w:rFonts w:ascii="Courier New" w:eastAsia="Times New Roman" w:hAnsi="Courier New" w:cs="Courier New"/>
      <w:sz w:val="20"/>
      <w:szCs w:val="20"/>
    </w:rPr>
  </w:style>
  <w:style w:type="character" w:styleId="Emphasis">
    <w:name w:val="Emphasis"/>
    <w:basedOn w:val="DefaultParagraphFont"/>
    <w:uiPriority w:val="20"/>
    <w:qFormat/>
    <w:rsid w:val="00A50143"/>
    <w:rPr>
      <w:i/>
      <w:iCs/>
    </w:rPr>
  </w:style>
  <w:style w:type="character" w:styleId="HTMLKeyboard">
    <w:name w:val="HTML Keyboard"/>
    <w:basedOn w:val="DefaultParagraphFont"/>
    <w:uiPriority w:val="99"/>
    <w:semiHidden/>
    <w:unhideWhenUsed/>
    <w:rsid w:val="00A50143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369791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10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3138677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74998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51330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714046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6211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723618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97481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821331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26762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671540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663554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352149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504520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274595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287775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7156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413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8185325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9253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63333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1484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488790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698243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29722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882607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62120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077415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884258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427</Words>
  <Characters>244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3</cp:revision>
  <dcterms:created xsi:type="dcterms:W3CDTF">2019-01-04T20:31:00Z</dcterms:created>
  <dcterms:modified xsi:type="dcterms:W3CDTF">2021-12-10T12:15:00Z</dcterms:modified>
</cp:coreProperties>
</file>